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407" r:id="rId4"/>
    <p:sldId id="413" r:id="rId5"/>
    <p:sldId id="466" r:id="rId6"/>
    <p:sldId id="462" r:id="rId7"/>
    <p:sldId id="514" r:id="rId8"/>
    <p:sldId id="515" r:id="rId9"/>
    <p:sldId id="516" r:id="rId10"/>
    <p:sldId id="517" r:id="rId11"/>
    <p:sldId id="518" r:id="rId12"/>
    <p:sldId id="519" r:id="rId13"/>
    <p:sldId id="520" r:id="rId14"/>
    <p:sldId id="522" r:id="rId15"/>
    <p:sldId id="521" r:id="rId16"/>
    <p:sldId id="523" r:id="rId17"/>
    <p:sldId id="524" r:id="rId18"/>
    <p:sldId id="525" r:id="rId19"/>
    <p:sldId id="526" r:id="rId20"/>
    <p:sldId id="527" r:id="rId21"/>
    <p:sldId id="529" r:id="rId22"/>
    <p:sldId id="530" r:id="rId23"/>
    <p:sldId id="528" r:id="rId24"/>
    <p:sldId id="531" r:id="rId25"/>
    <p:sldId id="532" r:id="rId26"/>
    <p:sldId id="534" r:id="rId27"/>
    <p:sldId id="533" r:id="rId28"/>
    <p:sldId id="535" r:id="rId29"/>
    <p:sldId id="53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E507"/>
    <a:srgbClr val="99CC00"/>
    <a:srgbClr val="D9EA02"/>
    <a:srgbClr val="008000"/>
    <a:srgbClr val="03CEE9"/>
    <a:srgbClr val="0DBCDF"/>
    <a:srgbClr val="C7E6A4"/>
    <a:srgbClr val="8C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CFAFA-750E-4284-95B5-5A172A0BD243}" type="datetimeFigureOut">
              <a:rPr lang="en-US" smtClean="0"/>
              <a:pPr/>
              <a:t>28-Dec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0F2FE6-1C86-4BD6-AB11-A2C4BC6C8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1074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0C0A06-A612-4457-B626-79560B6200F3}" type="datetimeFigureOut">
              <a:rPr lang="en-US" smtClean="0"/>
              <a:pPr/>
              <a:t>28-Dec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25EE7C-5D14-4097-9EF7-66D19655E1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6984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25EE7C-5D14-4097-9EF7-66D19655E15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4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25EE7C-5D14-4097-9EF7-66D19655E15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18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53CD6DD-75DC-4F42-ADF8-9DBCB65FFE5A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608BE2-6838-421D-8327-C098C4D8DD51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AD8039-E323-4F96-B7FA-4D835459E41F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C559BEC-B776-45FD-B0D1-AF2AE6B6F554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324F83-03CB-4268-B72F-64473EB2A0C1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56AF8CF-D63D-40B1-AAF9-F52117B3728E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4A707-CA00-4C5A-A5B7-6E0281652EFD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BC49365-14E0-4E76-A01E-D93269C09F9C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3C9E5E1-DEC1-477E-873A-8BE5FDAA105C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7E582447-7A3B-4FFD-8A81-D949C8EC8C6E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A598FE4-479A-4324-953B-22D307F9F5CC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AE68916-4956-4721-B224-7EF4B23D86DB}" type="datetime1">
              <a:rPr lang="en-US" smtClean="0"/>
              <a:pPr/>
              <a:t>28-Dec-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6BBCC4E9-A793-4F66-A1D0-4C07DFDB5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533400"/>
            <a:ext cx="6553200" cy="609600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EE 3132 – DIGITAL ELECTRONIC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343400"/>
            <a:ext cx="7772400" cy="6858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asper HATILIMA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epartment of Electrical and Electronic Engineering, School of Engineering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34200" y="62484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pril 2014</a:t>
            </a:r>
            <a:endParaRPr lang="en-US" sz="1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533400"/>
            <a:ext cx="762000" cy="94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0400" y="2286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he University of Zambia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6324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asper.hatilima@unza.zm</a:t>
            </a:r>
          </a:p>
          <a:p>
            <a:r>
              <a:rPr lang="en-US" sz="1200" dirty="0" smtClean="0"/>
              <a:t>jasperhatilima@yahoo.com</a:t>
            </a:r>
            <a:endParaRPr lang="en-US" sz="1200" dirty="0"/>
          </a:p>
        </p:txBody>
      </p:sp>
      <p:pic>
        <p:nvPicPr>
          <p:cNvPr id="10241" name="Picture 1" descr="E:\Data\Students\EEE3132 Digital Electronics\Net Data\Images\Introducing Mcontrollers - Hware_Sware_and_Applications_M_Collier_and_S_Su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219200"/>
            <a:ext cx="4415486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58674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3 Gate level PLA (Programmed)</a:t>
            </a:r>
            <a:endParaRPr lang="en-US" sz="2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457199"/>
            <a:ext cx="4495800" cy="521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81000"/>
            <a:ext cx="33718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810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2. Programmable Array Logic (PAL)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Similar to PLAs but only AND-plane is programmable i.e. the OR-plane is fixed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447800"/>
            <a:ext cx="5943600" cy="4527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86000" y="59436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4 Gate level PAL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6407944"/>
            <a:ext cx="7834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33400"/>
            <a:ext cx="83058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mparison between PLA and PAL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PLAs slightly harder to manufacture and thus expensive while PALs are simple to manufacture and so cheaper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PALs not as flexible as PLAs due to fixed OR-plane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3257252"/>
            <a:ext cx="83058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3. Complex Programmable Logic Devices (CPLDs)</a:t>
            </a:r>
          </a:p>
          <a:p>
            <a:pPr algn="ctr"/>
            <a:endParaRPr lang="en-US" sz="2400" b="1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Used to implement more sophisticated microchip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Consists of multiple circuit blocks (similar to PLAs or PALs) on a chip with internal wiring resources to connect the circuit block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49234"/>
            <a:ext cx="6445257" cy="506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5 Block representation of CPLD</a:t>
            </a:r>
            <a:endParaRPr lang="en-US" sz="2000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815638"/>
            <a:ext cx="83058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4. Field Programmable Gate Arrays (FPGAs)</a:t>
            </a:r>
          </a:p>
          <a:p>
            <a:pPr algn="ctr"/>
            <a:endParaRPr lang="en-US" sz="2400" b="1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When larger and more sophisticated logic circuits need to be implemented, FPGAs become the best choice due to their </a:t>
            </a:r>
            <a:r>
              <a:rPr lang="en-US" sz="2000" b="1" dirty="0" smtClean="0"/>
              <a:t>millions</a:t>
            </a:r>
            <a:r>
              <a:rPr lang="en-US" sz="2000" dirty="0" smtClean="0"/>
              <a:t> of equivalent gates on one chip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y </a:t>
            </a:r>
            <a:r>
              <a:rPr lang="en-US" sz="2000" b="1" dirty="0" smtClean="0"/>
              <a:t>do not contain AND-planes or </a:t>
            </a:r>
            <a:r>
              <a:rPr lang="en-US" sz="2000" b="1" dirty="0" err="1" smtClean="0"/>
              <a:t>OR</a:t>
            </a:r>
            <a:r>
              <a:rPr lang="en-US" sz="2000" b="1" dirty="0" smtClean="0"/>
              <a:t>-planes </a:t>
            </a:r>
            <a:r>
              <a:rPr lang="en-US" sz="2000" dirty="0" smtClean="0"/>
              <a:t>but instead use logic blocks that are implemented using </a:t>
            </a:r>
            <a:r>
              <a:rPr lang="en-US" sz="2000" b="1" dirty="0" smtClean="0">
                <a:solidFill>
                  <a:srgbClr val="FF0000"/>
                </a:solidFill>
              </a:rPr>
              <a:t>Look-up Tables</a:t>
            </a:r>
            <a:r>
              <a:rPr lang="en-US" sz="2000" dirty="0" smtClean="0"/>
              <a:t> (</a:t>
            </a:r>
            <a:r>
              <a:rPr lang="en-US" sz="2000" b="1" dirty="0" smtClean="0"/>
              <a:t>LUT</a:t>
            </a:r>
            <a:r>
              <a:rPr lang="en-US" sz="2000" dirty="0" smtClean="0"/>
              <a:t>) and interconnection wire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</a:t>
            </a:r>
            <a:r>
              <a:rPr lang="en-US" sz="2000" b="1" dirty="0" smtClean="0"/>
              <a:t>Programmable connections</a:t>
            </a:r>
            <a:r>
              <a:rPr lang="en-US" sz="2000" dirty="0" smtClean="0"/>
              <a:t> also exist between the I/O (</a:t>
            </a:r>
            <a:r>
              <a:rPr lang="en-US" sz="2000" dirty="0" err="1" smtClean="0"/>
              <a:t>Input/Output</a:t>
            </a:r>
            <a:r>
              <a:rPr lang="en-US" sz="2000" dirty="0" smtClean="0"/>
              <a:t>) blocks and the interconnection wire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04800"/>
            <a:ext cx="5438775" cy="5200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6 Block representation of FPGA</a:t>
            </a:r>
            <a:endParaRPr lang="en-US" sz="20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305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FPGA logic blocks are commonly implemented using Look-Up Tables as earlier stated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A LUT contains a number of programmable logic cells that are used to implement a small logic function which then fits into a much bigger logic function through another LUT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Multiplexers are a key component of LUTs as will be shown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The values stored in the logic cells are the values of the function that is supposed to be obtained with given inputs in the truth table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The inputs to the truth table (inputs to the system) go to the multiplexer controls of the LUTs and thus control how the logic cell values go to the outpu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998" y="457200"/>
            <a:ext cx="6705002" cy="4610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7 Two-Input Look-Up Table</a:t>
            </a:r>
            <a:endParaRPr lang="en-US" sz="20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example, to implement the following function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38400" y="11430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812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aw the truth table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743200" y="26670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endParaRPr lang="en-US" sz="24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953000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outputs of the function are then stored into the storage cells and the inputs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re used as controls for the multiplexers as shown below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519113"/>
            <a:ext cx="5223702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49530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8 FPGA with storage cell contents in LUT</a:t>
            </a:r>
            <a:endParaRPr lang="en-US" sz="2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715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Jerry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Muwamba</a:t>
            </a:r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umber Systems and Codes</a:t>
            </a:r>
          </a:p>
          <a:p>
            <a:pPr>
              <a:buNone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ogic Fundamentals</a:t>
            </a:r>
          </a:p>
          <a:p>
            <a:pPr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Jasper Hatilima</a:t>
            </a:r>
          </a:p>
          <a:p>
            <a:pPr>
              <a:buNone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ogic Families and Combinational Logic  Circuits: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ogic Families, TTL, Binary adders an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ubtractor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Encoders and Decoders, Multiplexers and Demultiplexers.</a:t>
            </a:r>
          </a:p>
          <a:p>
            <a:pPr>
              <a:buNone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equential Logic Circuits: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-R latch, Clock S-R Flip Flop, Level and Edge Triggering, J-K, D-Flip Flops, State Tables, State Diagrams.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erial/Parallel In/Out shift registers.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iming diagrams, Asynchronous 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unclocke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and synchronous systems, Counters: ripple, synchronous, ring counters.</a:t>
            </a:r>
          </a:p>
          <a:p>
            <a:pPr>
              <a:buNone/>
            </a:pPr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roduction to Microprocessors/Microcontrollers and PLDs: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ree State Registers.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mories: ROM, PROM, EPROM, EEPROM, SRAM, DRAM.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processor Architecture, Instruction Set, Assembly language, Simple-As-Possible Computer.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LDs: PLAs, PALs,  CPLDs, FPGA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urse Outline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914400"/>
            <a:ext cx="5105400" cy="489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LUTs can be 2 input, 3 input, 4 input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57912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9 FPGA Three-Input LUT</a:t>
            </a:r>
            <a:endParaRPr lang="en-US" sz="20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8153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 example of an FPGA being used in implementing a logic function is shown below:</a:t>
            </a:r>
          </a:p>
          <a:p>
            <a:endParaRPr lang="en-US" sz="2000" dirty="0" smtClean="0"/>
          </a:p>
          <a:p>
            <a:r>
              <a:rPr lang="en-US" sz="2000" dirty="0" smtClean="0"/>
              <a:t>We assume we have an FPGA with two input LUTs.</a:t>
            </a:r>
          </a:p>
          <a:p>
            <a:endParaRPr lang="en-US" sz="2000" dirty="0" smtClean="0"/>
          </a:p>
          <a:p>
            <a:r>
              <a:rPr lang="en-US" sz="2000" dirty="0" smtClean="0"/>
              <a:t>If the logic function is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90800" y="2590800"/>
          <a:ext cx="262678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62678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547408"/>
            <a:ext cx="8153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tice that the function has three inputs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But we can break it down into two sub-functions each with two inputs and then implement each sub-function on one 2-input LUT (forming an AND gate).</a:t>
            </a:r>
          </a:p>
          <a:p>
            <a:r>
              <a:rPr lang="en-US" sz="2000" dirty="0" smtClean="0"/>
              <a:t>And then we can combine the two sub-functions through a third 2-input LUT to make the overall function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66800" y="9906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419599" y="9906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3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f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0" y="38100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6303" y="304800"/>
            <a:ext cx="6597097" cy="56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1534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OGRAMMING PLDs</a:t>
            </a:r>
          </a:p>
          <a:p>
            <a:endParaRPr lang="en-US" sz="2000" dirty="0" smtClean="0"/>
          </a:p>
          <a:p>
            <a:r>
              <a:rPr lang="en-US" sz="2000" dirty="0" smtClean="0"/>
              <a:t>Using Electronic Design Automation (EDA) software tools and Hardware Description Languages (HDL), digital systems can be implemented on PLDs.</a:t>
            </a:r>
          </a:p>
          <a:p>
            <a:endParaRPr lang="en-US" sz="2000" dirty="0" smtClean="0"/>
          </a:p>
          <a:p>
            <a:r>
              <a:rPr lang="en-US" sz="2000" dirty="0" smtClean="0"/>
              <a:t>The HDLs are used to program (write description of </a:t>
            </a:r>
            <a:r>
              <a:rPr lang="en-US" sz="2000" dirty="0" err="1" smtClean="0"/>
              <a:t>behaviours</a:t>
            </a:r>
            <a:r>
              <a:rPr lang="en-US" sz="2000" dirty="0" smtClean="0"/>
              <a:t>) of the system.</a:t>
            </a:r>
          </a:p>
          <a:p>
            <a:endParaRPr lang="en-US" sz="2000" dirty="0" smtClean="0"/>
          </a:p>
          <a:p>
            <a:r>
              <a:rPr lang="en-US" sz="2000" dirty="0" smtClean="0"/>
              <a:t>The EDA tools consist of simulators, synthesizers, and Place-and-route components that convert the HDL descriptions into a Bit-Stream file, a file used to actually burn the system onto a PLD.</a:t>
            </a:r>
          </a:p>
          <a:p>
            <a:endParaRPr lang="en-US" sz="2000" dirty="0" smtClean="0"/>
          </a:p>
          <a:p>
            <a:r>
              <a:rPr lang="en-US" sz="2000" dirty="0" smtClean="0"/>
              <a:t>Commonly used HDL by engineers are: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</a:t>
            </a:r>
            <a:r>
              <a:rPr lang="en-US" sz="2000" dirty="0" err="1" smtClean="0"/>
              <a:t>Verilog</a:t>
            </a: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VHDL (</a:t>
            </a:r>
            <a:r>
              <a:rPr lang="en-US" sz="2000" b="1" dirty="0" smtClean="0"/>
              <a:t>V</a:t>
            </a:r>
            <a:r>
              <a:rPr lang="en-US" sz="2000" dirty="0" smtClean="0"/>
              <a:t>ery high speed IC </a:t>
            </a:r>
            <a:r>
              <a:rPr lang="en-US" sz="2000" b="1" dirty="0" smtClean="0"/>
              <a:t>H</a:t>
            </a:r>
            <a:r>
              <a:rPr lang="en-US" sz="2000" dirty="0" smtClean="0"/>
              <a:t>ardware </a:t>
            </a:r>
            <a:r>
              <a:rPr lang="en-US" sz="2000" b="1" dirty="0" smtClean="0"/>
              <a:t>D</a:t>
            </a:r>
            <a:r>
              <a:rPr lang="en-US" sz="2000" dirty="0" smtClean="0"/>
              <a:t>escription </a:t>
            </a:r>
            <a:r>
              <a:rPr lang="en-US" sz="2000" b="1" dirty="0" smtClean="0"/>
              <a:t>L</a:t>
            </a:r>
            <a:r>
              <a:rPr lang="en-US" sz="2000" dirty="0" smtClean="0"/>
              <a:t>anguage)</a:t>
            </a:r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305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re are various FPGA manufactures and one notable one is </a:t>
            </a:r>
            <a:r>
              <a:rPr lang="en-US" sz="2000" b="1" dirty="0" smtClean="0"/>
              <a:t>Xilinx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A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or VHDL file is usually saved as a </a:t>
            </a:r>
            <a:r>
              <a:rPr lang="en-US" sz="2400" b="1" dirty="0" err="1" smtClean="0"/>
              <a:t>file.v</a:t>
            </a:r>
            <a:r>
              <a:rPr lang="en-US" sz="2000" dirty="0" smtClean="0"/>
              <a:t> and is then used as input to the Xilinx EDA software called Integrated Software Environment where a Bit-Stream file is produced.</a:t>
            </a:r>
          </a:p>
          <a:p>
            <a:endParaRPr lang="en-US" sz="2000" dirty="0" smtClean="0"/>
          </a:p>
          <a:p>
            <a:r>
              <a:rPr lang="en-US" sz="2000" dirty="0" smtClean="0"/>
              <a:t>An example of a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code to </a:t>
            </a:r>
            <a:r>
              <a:rPr lang="en-US" sz="2000" dirty="0" err="1" smtClean="0"/>
              <a:t>implent</a:t>
            </a:r>
            <a:r>
              <a:rPr lang="en-US" sz="2000" dirty="0" smtClean="0"/>
              <a:t> an OR gate requires four major sections: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Header: module name, list of input and output port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Declarations: Input and Output ports, registers, wire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Logic Descriptions: equations, state machines, logic function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End: </a:t>
            </a:r>
            <a:r>
              <a:rPr lang="en-US" sz="2000" dirty="0" err="1" smtClean="0"/>
              <a:t>endmodule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305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low is a code for an OR gate in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or Xilinx ISE</a:t>
            </a:r>
          </a:p>
          <a:p>
            <a:endParaRPr lang="en-US" sz="2000" dirty="0" smtClean="0"/>
          </a:p>
          <a:p>
            <a:r>
              <a:rPr lang="en-US" sz="2000" dirty="0" smtClean="0"/>
              <a:t>&gt;&gt; </a:t>
            </a:r>
            <a:r>
              <a:rPr lang="en-US" sz="2000" b="1" dirty="0" smtClean="0">
                <a:solidFill>
                  <a:srgbClr val="0070C0"/>
                </a:solidFill>
              </a:rPr>
              <a:t>module</a:t>
            </a:r>
            <a:r>
              <a:rPr lang="en-US" sz="2000" dirty="0" smtClean="0"/>
              <a:t> </a:t>
            </a:r>
            <a:r>
              <a:rPr lang="en-US" sz="2000" dirty="0" err="1" smtClean="0"/>
              <a:t>or_gate</a:t>
            </a:r>
            <a:r>
              <a:rPr lang="en-US" sz="2000" dirty="0" smtClean="0"/>
              <a:t> (a, b, z)</a:t>
            </a:r>
          </a:p>
          <a:p>
            <a:r>
              <a:rPr lang="en-US" sz="2000" dirty="0" smtClean="0"/>
              <a:t>&gt;&gt;        input a;</a:t>
            </a:r>
          </a:p>
          <a:p>
            <a:r>
              <a:rPr lang="en-US" sz="2000" dirty="0" smtClean="0"/>
              <a:t>&gt;&gt;        input b;</a:t>
            </a:r>
          </a:p>
          <a:p>
            <a:r>
              <a:rPr lang="en-US" sz="2000" dirty="0" smtClean="0"/>
              <a:t>&gt;&gt;        output z;</a:t>
            </a:r>
          </a:p>
          <a:p>
            <a:r>
              <a:rPr lang="en-US" sz="2000" dirty="0" smtClean="0"/>
              <a:t>&gt;&gt;</a:t>
            </a:r>
          </a:p>
          <a:p>
            <a:r>
              <a:rPr lang="en-US" sz="2000" dirty="0" smtClean="0"/>
              <a:t>&gt;&gt; </a:t>
            </a:r>
            <a:r>
              <a:rPr lang="en-US" sz="2000" b="1" dirty="0" smtClean="0">
                <a:solidFill>
                  <a:srgbClr val="0070C0"/>
                </a:solidFill>
              </a:rPr>
              <a:t>assign</a:t>
            </a:r>
            <a:r>
              <a:rPr lang="en-US" sz="2000" dirty="0" smtClean="0"/>
              <a:t> z=</a:t>
            </a:r>
            <a:r>
              <a:rPr lang="en-US" sz="2000" dirty="0" err="1" smtClean="0"/>
              <a:t>a|b</a:t>
            </a:r>
            <a:r>
              <a:rPr lang="en-US" sz="2000" dirty="0" smtClean="0"/>
              <a:t>;</a:t>
            </a:r>
          </a:p>
          <a:p>
            <a:r>
              <a:rPr lang="en-US" sz="2000" dirty="0" smtClean="0"/>
              <a:t>&gt;&gt;</a:t>
            </a:r>
          </a:p>
          <a:p>
            <a:r>
              <a:rPr lang="en-US" sz="2000" dirty="0" smtClean="0"/>
              <a:t>&gt;&gt; </a:t>
            </a:r>
            <a:r>
              <a:rPr lang="en-US" sz="2000" b="1" dirty="0" err="1" smtClean="0">
                <a:solidFill>
                  <a:srgbClr val="0070C0"/>
                </a:solidFill>
              </a:rPr>
              <a:t>endmodule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dirty="0" smtClean="0"/>
              <a:t>Notice the text </a:t>
            </a:r>
            <a:r>
              <a:rPr lang="en-US" sz="2000" dirty="0" err="1" smtClean="0"/>
              <a:t>colour</a:t>
            </a:r>
            <a:r>
              <a:rPr lang="en-US" sz="2000" dirty="0" smtClean="0"/>
              <a:t> showing the key words. This is a feature of most IDEs.</a:t>
            </a:r>
          </a:p>
          <a:p>
            <a:r>
              <a:rPr lang="en-US" sz="2000" dirty="0" smtClean="0"/>
              <a:t>This module can then be saved as </a:t>
            </a:r>
            <a:r>
              <a:rPr lang="en-US" sz="2400" b="1" dirty="0" err="1" smtClean="0"/>
              <a:t>or_gate.v</a:t>
            </a:r>
            <a:r>
              <a:rPr lang="en-US" sz="2000" dirty="0" smtClean="0"/>
              <a:t> and then converted to a Bit-Stream file.</a:t>
            </a:r>
          </a:p>
          <a:p>
            <a:endParaRPr lang="en-US" sz="2000" dirty="0" smtClean="0"/>
          </a:p>
          <a:p>
            <a:r>
              <a:rPr lang="en-US" sz="2000" dirty="0" smtClean="0"/>
              <a:t>The Bit-Stream file can then be burnt onto the PLD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381000"/>
            <a:ext cx="8305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ummarizing EEE 3132</a:t>
            </a:r>
          </a:p>
          <a:p>
            <a:pPr algn="ctr"/>
            <a:endParaRPr lang="en-US" sz="2000" b="1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As we have seen, we can implement logic designs from transistor level using TTL, ECL, CMOS etc and </a:t>
            </a:r>
            <a:r>
              <a:rPr lang="en-US" sz="2000" b="1" dirty="0" smtClean="0"/>
              <a:t>obtain logic gates</a:t>
            </a:r>
            <a:r>
              <a:rPr lang="en-US" sz="2000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We can then use these </a:t>
            </a:r>
            <a:r>
              <a:rPr lang="en-US" sz="2000" b="1" dirty="0" smtClean="0"/>
              <a:t>logic gates to implement sub-systems</a:t>
            </a:r>
            <a:r>
              <a:rPr lang="en-US" sz="2000" dirty="0" smtClean="0"/>
              <a:t> like Flip-flops, counters,  registers, control units, A/D, D/A etc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We can then integrate these components to have a </a:t>
            </a:r>
            <a:r>
              <a:rPr lang="en-US" sz="2000" b="1" dirty="0" smtClean="0"/>
              <a:t>fully functional digital computer system</a:t>
            </a:r>
            <a:r>
              <a:rPr lang="en-US" sz="2000" dirty="0" smtClean="0"/>
              <a:t>. We looked at </a:t>
            </a:r>
            <a:r>
              <a:rPr lang="en-US" sz="2000" b="1" dirty="0" err="1" smtClean="0"/>
              <a:t>μP</a:t>
            </a:r>
            <a:r>
              <a:rPr lang="en-US" sz="2000" dirty="0" smtClean="0"/>
              <a:t> and </a:t>
            </a:r>
            <a:r>
              <a:rPr lang="el-GR" sz="2000" b="1" dirty="0" smtClean="0"/>
              <a:t>μ</a:t>
            </a:r>
            <a:r>
              <a:rPr lang="en-US" sz="2000" b="1" dirty="0" smtClean="0"/>
              <a:t>C</a:t>
            </a:r>
            <a:r>
              <a:rPr lang="en-US" sz="2000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We have also seen that </a:t>
            </a:r>
            <a:r>
              <a:rPr lang="en-US" sz="2000" b="1" dirty="0" smtClean="0"/>
              <a:t>PLDs through the use of HDLs can help us implement all the above components/system</a:t>
            </a:r>
            <a:r>
              <a:rPr lang="en-US" sz="2000" dirty="0" smtClean="0"/>
              <a:t> on one chip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For simple circuits, </a:t>
            </a:r>
            <a:r>
              <a:rPr lang="en-US" sz="2000" b="1" dirty="0" smtClean="0"/>
              <a:t>PLA</a:t>
            </a:r>
            <a:r>
              <a:rPr lang="en-US" sz="2000" dirty="0" smtClean="0"/>
              <a:t>, </a:t>
            </a:r>
            <a:r>
              <a:rPr lang="en-US" sz="2000" b="1" dirty="0" smtClean="0"/>
              <a:t>PAL</a:t>
            </a:r>
            <a:r>
              <a:rPr lang="en-US" sz="2000" dirty="0" smtClean="0"/>
              <a:t> are used. For relatively more complex systems </a:t>
            </a:r>
            <a:r>
              <a:rPr lang="en-US" sz="2000" b="1" dirty="0" smtClean="0"/>
              <a:t>CPLDs</a:t>
            </a:r>
            <a:r>
              <a:rPr lang="en-US" sz="2000" dirty="0" smtClean="0"/>
              <a:t> are used. Then when the systems are huge and even more complicated, </a:t>
            </a:r>
            <a:r>
              <a:rPr lang="en-US" sz="2000" b="1" dirty="0" smtClean="0"/>
              <a:t>FPGAs</a:t>
            </a:r>
            <a:r>
              <a:rPr lang="en-US" sz="2000" dirty="0" smtClean="0"/>
              <a:t> are used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153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For rapid prototyping and implementation FPGAs are used even in the mobile phone industry. 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When the product is stable and has passed the beta stage, the chip is fabricated specifically for the application and is called an </a:t>
            </a:r>
            <a:r>
              <a:rPr lang="en-US" sz="2800" b="1" dirty="0" smtClean="0"/>
              <a:t>ASIC</a:t>
            </a:r>
            <a:r>
              <a:rPr lang="en-US" sz="2800" dirty="0" smtClean="0"/>
              <a:t> </a:t>
            </a:r>
            <a:r>
              <a:rPr lang="en-US" sz="2000" dirty="0" smtClean="0"/>
              <a:t>(Application Specific Integrated Circuit)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uture courses that will depend on the knowledge gathered here: </a:t>
            </a:r>
          </a:p>
          <a:p>
            <a:endParaRPr lang="en-US" sz="2000" dirty="0" smtClean="0"/>
          </a:p>
          <a:p>
            <a:r>
              <a:rPr lang="en-US" sz="2000" b="1" dirty="0" smtClean="0"/>
              <a:t>EEE 4131 - Computer Engineering</a:t>
            </a:r>
            <a:r>
              <a:rPr lang="en-US" sz="2000" dirty="0" smtClean="0"/>
              <a:t>: High level languages, Classification of processors, </a:t>
            </a:r>
            <a:r>
              <a:rPr lang="en-US" sz="2000" dirty="0" err="1" smtClean="0"/>
              <a:t>etc</a:t>
            </a:r>
            <a:endParaRPr lang="en-US" sz="2000" dirty="0" smtClean="0"/>
          </a:p>
          <a:p>
            <a:r>
              <a:rPr lang="en-US" sz="2000" b="1" dirty="0"/>
              <a:t>EEE </a:t>
            </a:r>
            <a:r>
              <a:rPr lang="en-US" sz="2000" b="1" dirty="0" smtClean="0"/>
              <a:t>4135 – Microcontroller Technology and Embedded Systems</a:t>
            </a:r>
            <a:endParaRPr lang="en-US" sz="2000" dirty="0"/>
          </a:p>
          <a:p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95400" y="2057400"/>
            <a:ext cx="6705600" cy="213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solidFill>
                  <a:schemeClr val="tx1"/>
                </a:solidFill>
              </a:rPr>
              <a:t>Thank You All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ART 3</a:t>
            </a:r>
          </a:p>
          <a:p>
            <a:pPr algn="ctr"/>
            <a:r>
              <a:rPr lang="en-US" sz="2800" b="1" dirty="0" smtClean="0"/>
              <a:t>Intro. to Microprocessors and PLDs</a:t>
            </a:r>
            <a:endParaRPr lang="en-US" sz="28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381000" y="1295400"/>
            <a:ext cx="8534400" cy="50292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At the end of this component, the student should: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1"/>
                </a:solidFill>
              </a:rPr>
              <a:t> be able to describe the principle behind volatile and non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    volatile storage.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1"/>
                </a:solidFill>
              </a:rPr>
              <a:t> understand Programmable Logic Device concepts.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1"/>
                </a:solidFill>
              </a:rPr>
              <a:t> appreciate microprocessor architecture and be able to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    design a very simple microprocessor based computer.</a:t>
            </a:r>
          </a:p>
          <a:p>
            <a:pPr>
              <a:buFont typeface="Wingdings" pitchFamily="2" charset="2"/>
              <a:buChar char="v"/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1"/>
                </a:solidFill>
              </a:rPr>
              <a:t> understand the basics of programming with an emphasis on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    assembly langu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en-US" sz="9600" b="0" dirty="0" smtClean="0">
                <a:solidFill>
                  <a:schemeClr val="tx1"/>
                </a:solidFill>
                <a:latin typeface="Digital-7 Italic" pitchFamily="2" charset="0"/>
              </a:rPr>
              <a:t>INTRODUCTION</a:t>
            </a:r>
            <a:endParaRPr lang="en-US" sz="9600" b="0" dirty="0">
              <a:solidFill>
                <a:schemeClr val="tx1"/>
              </a:solidFill>
              <a:latin typeface="Digital-7 Italic" pitchFamily="2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050" name="Picture 2" descr="E:\Data\Students\EEE3132 Digital Electronics\Net Data\Images\Electronic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7620000" cy="4493846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TextBox 5"/>
          <p:cNvSpPr txBox="1"/>
          <p:nvPr/>
        </p:nvSpPr>
        <p:spPr>
          <a:xfrm>
            <a:off x="2743200" y="57912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RECAP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94494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ART 3.3 </a:t>
            </a:r>
          </a:p>
          <a:p>
            <a:pPr algn="ctr"/>
            <a:r>
              <a:rPr lang="en-US" sz="4000" b="1" dirty="0" smtClean="0"/>
              <a:t>PLDs</a:t>
            </a:r>
            <a:r>
              <a:rPr lang="en-US" sz="3200" dirty="0" smtClean="0"/>
              <a:t>: PLA, PAL and FPGA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4800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ny definitions, descriptions, ideas etc from the class?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78486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PLDs</a:t>
            </a:r>
            <a:r>
              <a:rPr lang="en-US" sz="3600" dirty="0" smtClean="0"/>
              <a:t>: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Programmable Logic Devices</a:t>
            </a:r>
            <a:r>
              <a:rPr lang="en-US" sz="2000" dirty="0" smtClean="0"/>
              <a:t> (PLDs) are general purpose microchips that are used to implement logic circuits.</a:t>
            </a:r>
          </a:p>
          <a:p>
            <a:endParaRPr lang="en-US" sz="2000" dirty="0" smtClean="0"/>
          </a:p>
          <a:p>
            <a:r>
              <a:rPr lang="en-US" sz="2000" dirty="0" smtClean="0"/>
              <a:t> A PLD can be viewed as a ‘black box’ that is made up of </a:t>
            </a:r>
            <a:r>
              <a:rPr lang="en-US" sz="2000" b="1" dirty="0" smtClean="0">
                <a:solidFill>
                  <a:srgbClr val="FF0000"/>
                </a:solidFill>
              </a:rPr>
              <a:t>logic gate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FF0000"/>
                </a:solidFill>
              </a:rPr>
              <a:t>programmable switche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003" y="2867025"/>
            <a:ext cx="6253997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53340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1 PLD Black Box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81534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LASSIFICATION OF PLDs</a:t>
            </a:r>
          </a:p>
          <a:p>
            <a:endParaRPr lang="en-US" sz="2000" dirty="0" smtClean="0"/>
          </a:p>
          <a:p>
            <a:r>
              <a:rPr lang="en-US" sz="2400" dirty="0" smtClean="0"/>
              <a:t>PLDs are generally classified into three categories: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/>
              <a:t> Simple PLDs (</a:t>
            </a:r>
            <a:r>
              <a:rPr lang="en-US" sz="2400" b="1" dirty="0" smtClean="0">
                <a:solidFill>
                  <a:srgbClr val="0070C0"/>
                </a:solidFill>
              </a:rPr>
              <a:t>SPLDs</a:t>
            </a:r>
            <a:r>
              <a:rPr lang="en-US" sz="2400" dirty="0" smtClean="0"/>
              <a:t>)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400" dirty="0" smtClean="0"/>
              <a:t> Programmable Logic Array (PLA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smtClean="0"/>
              <a:t> Programmable Array Logic </a:t>
            </a:r>
            <a:r>
              <a:rPr lang="en-US" sz="2400" smtClean="0"/>
              <a:t>(PAL)</a:t>
            </a: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Complex PLDs (</a:t>
            </a:r>
            <a:r>
              <a:rPr lang="en-US" sz="2400" b="1" dirty="0" smtClean="0">
                <a:solidFill>
                  <a:srgbClr val="0070C0"/>
                </a:solidFill>
              </a:rPr>
              <a:t>CPLDs</a:t>
            </a:r>
            <a:r>
              <a:rPr lang="en-US" sz="2400" dirty="0" smtClean="0"/>
              <a:t>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Field Programmable Gate Arrays (</a:t>
            </a:r>
            <a:r>
              <a:rPr lang="en-US" sz="2400" b="1" dirty="0" smtClean="0">
                <a:solidFill>
                  <a:srgbClr val="0070C0"/>
                </a:solidFill>
              </a:rPr>
              <a:t>FPGAs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We briefly look at each one of the above PLDs.</a:t>
            </a:r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1. Programmable Logic Array (PLA)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Developed on the basis of the sum-of-product of the logic function to be implemented. Any digital circuit can be made using AND </a:t>
            </a:r>
            <a:r>
              <a:rPr lang="en-US" sz="2000" dirty="0" err="1" smtClean="0"/>
              <a:t>and</a:t>
            </a:r>
            <a:r>
              <a:rPr lang="en-US" sz="2000" dirty="0" smtClean="0"/>
              <a:t> OR gate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PLAs have a circuit block called an AND-plane (also called AND-Array) followed by an OR-plane (OR-Array)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At the input, there are input buffers and inverters for each input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Each buffer and inverter output goes through each AND input. And each AND gate output goes to each OR input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 AND-plane is programmable because it has fuses between the and gates and the buffers/inverter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 OR-plane is programmable because of the fuses between each of its inputs and the AND gate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EE3132 Jasper Hatilima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1" y="243738"/>
            <a:ext cx="5181599" cy="5743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600069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3.3.2 Gate Level PLA (</a:t>
            </a:r>
            <a:r>
              <a:rPr lang="en-US" sz="2000" b="1" dirty="0" err="1" smtClean="0"/>
              <a:t>Unprogrammed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452</TotalTime>
  <Words>1715</Words>
  <Application>Microsoft Office PowerPoint</Application>
  <PresentationFormat>On-screen Show (4:3)</PresentationFormat>
  <Paragraphs>302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Digital-7 Italic</vt:lpstr>
      <vt:lpstr>Calibri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EEE 3132 – DIGITAL ELECTRONICS</vt:lpstr>
      <vt:lpstr>Course Outline</vt:lpstr>
      <vt:lpstr>PowerPoint Presentation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 ENGINEERING I</dc:title>
  <dc:creator>Jasper</dc:creator>
  <cp:lastModifiedBy>Jasper</cp:lastModifiedBy>
  <cp:revision>1909</cp:revision>
  <dcterms:created xsi:type="dcterms:W3CDTF">2013-10-20T08:50:12Z</dcterms:created>
  <dcterms:modified xsi:type="dcterms:W3CDTF">2015-12-28T08:18:03Z</dcterms:modified>
</cp:coreProperties>
</file>